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3265" w:rsidRPr="008A2F35" w:rsidRDefault="00204EDC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Geometry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>Name:  _________________________________</w: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Worksheet </w:t>
      </w:r>
      <w:r w:rsidR="000C12A2" w:rsidRPr="008A2F35">
        <w:rPr>
          <w:rFonts w:ascii="Comic Sans MS" w:hAnsi="Comic Sans MS"/>
          <w:sz w:val="20"/>
          <w:szCs w:val="20"/>
        </w:rPr>
        <w:t>6.2</w:t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0C12A2" w:rsidRPr="008A2F35">
        <w:rPr>
          <w:rFonts w:ascii="Comic Sans MS" w:hAnsi="Comic Sans MS"/>
          <w:sz w:val="20"/>
          <w:szCs w:val="20"/>
        </w:rPr>
        <w:tab/>
      </w:r>
      <w:r w:rsidR="008A2F35" w:rsidRPr="008A2F35">
        <w:rPr>
          <w:rFonts w:ascii="Comic Sans MS" w:hAnsi="Comic Sans MS"/>
          <w:sz w:val="20"/>
          <w:szCs w:val="20"/>
        </w:rPr>
        <w:tab/>
      </w:r>
      <w:r w:rsidR="00204EDC" w:rsidRPr="008A2F35">
        <w:rPr>
          <w:rFonts w:ascii="Comic Sans MS" w:hAnsi="Comic Sans MS"/>
          <w:sz w:val="20"/>
          <w:szCs w:val="20"/>
        </w:rPr>
        <w:t>Date:  ________________</w:t>
      </w:r>
      <w:proofErr w:type="gramStart"/>
      <w:r w:rsidR="00204EDC" w:rsidRPr="008A2F35">
        <w:rPr>
          <w:rFonts w:ascii="Comic Sans MS" w:hAnsi="Comic Sans MS"/>
          <w:sz w:val="20"/>
          <w:szCs w:val="20"/>
        </w:rPr>
        <w:t>_  Per</w:t>
      </w:r>
      <w:proofErr w:type="gramEnd"/>
      <w:r w:rsidR="00204EDC" w:rsidRPr="008A2F35">
        <w:rPr>
          <w:rFonts w:ascii="Comic Sans MS" w:hAnsi="Comic Sans MS"/>
          <w:sz w:val="20"/>
          <w:szCs w:val="20"/>
        </w:rPr>
        <w:t>:  _____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t>Directions:</w:t>
      </w:r>
      <w:r w:rsidRPr="008A2F35">
        <w:rPr>
          <w:rFonts w:ascii="Comic Sans MS" w:hAnsi="Comic Sans MS"/>
          <w:sz w:val="20"/>
          <w:szCs w:val="20"/>
        </w:rPr>
        <w:t xml:space="preserve">  </w:t>
      </w:r>
      <w:r w:rsidR="00994E3D" w:rsidRPr="008A2F35">
        <w:rPr>
          <w:rFonts w:ascii="Comic Sans MS" w:hAnsi="Comic Sans MS"/>
          <w:sz w:val="20"/>
          <w:szCs w:val="20"/>
        </w:rPr>
        <w:t>Decide whether the figure is a parallelogram.  If it is not, explain why not.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9" type="#_x0000_t32" style="position:absolute;margin-left:419.1pt;margin-top:3.6pt;width:0;height:11.25pt;z-index:251693056" o:connectortype="straight"/>
        </w:pict>
      </w:r>
      <w:r>
        <w:rPr>
          <w:rFonts w:ascii="Comic Sans MS" w:hAnsi="Comic Sans MS"/>
          <w:noProof/>
          <w:sz w:val="20"/>
          <w:szCs w:val="20"/>
        </w:rPr>
        <w:pict>
          <v:shapetype id="_x0000_t15" coordsize="21600,21600" o:spt="15" adj="16200" path="m@0,l,,,21600@0,21600,21600,10800xe">
            <v:stroke joinstyle="miter"/>
            <v:formulas>
              <v:f eqn="val #0"/>
              <v:f eqn="prod #0 1 2"/>
            </v:formulas>
            <v:path gradientshapeok="t" o:connecttype="custom" o:connectlocs="@1,0;0,10800;@1,21600;21600,10800" o:connectangles="270,180,90,0" textboxrect="0,0,10800,21600;0,0,16200,21600;0,0,21600,21600"/>
            <v:handles>
              <v:h position="#0,topLeft" xrange="0,21600"/>
            </v:handles>
          </v:shapetype>
          <v:shape id="_x0000_s1058" type="#_x0000_t15" style="position:absolute;margin-left:391.35pt;margin-top:8.1pt;width:76.5pt;height:55.5pt;z-index:251692032"/>
        </w:pict>
      </w:r>
      <w:r>
        <w:rPr>
          <w:rFonts w:ascii="Comic Sans MS" w:hAnsi="Comic Sans MS"/>
          <w:noProof/>
          <w:sz w:val="20"/>
          <w:szCs w:val="20"/>
        </w:rPr>
        <w:pict>
          <v:shape id="_x0000_s1054" type="#_x0000_t32" style="position:absolute;margin-left:246.6pt;margin-top:3.6pt;width:5.25pt;height:0;z-index:251687936" o:connectortype="straight">
            <v:stroke endarrow="block"/>
          </v:shape>
        </w:pict>
      </w:r>
      <w:r>
        <w:rPr>
          <w:rFonts w:ascii="Comic Sans MS" w:hAnsi="Comic Sans MS"/>
          <w:noProof/>
          <w:sz w:val="20"/>
          <w:szCs w:val="20"/>
        </w:rPr>
        <w:pict>
          <v:shapetype id="_x0000_t8" coordsize="21600,21600" o:spt="8" adj="5400" path="m,l@0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3,10800;10800,21600;@2,10800;10800,0" textboxrect="1800,1800,19800,19800;4500,4500,17100,17100;7200,7200,14400,14400"/>
            <v:handles>
              <v:h position="#0,bottomRight" xrange="0,10800"/>
            </v:handles>
          </v:shapetype>
          <v:shape id="_x0000_s1044" type="#_x0000_t8" style="position:absolute;margin-left:209.85pt;margin-top:3.6pt;width:77.25pt;height:69pt;z-index:251676672"/>
        </w:pict>
      </w:r>
      <w:r>
        <w:rPr>
          <w:rFonts w:ascii="Comic Sans MS" w:hAnsi="Comic Sans MS"/>
          <w:noProof/>
          <w:sz w:val="20"/>
          <w:szCs w:val="20"/>
        </w:rPr>
        <w:pict>
          <v:group id="_x0000_s1053" style="position:absolute;margin-left:27.6pt;margin-top:3.6pt;width:108.75pt;height:75.75pt;z-index:251686912" coordorigin="1560,2325" coordsize="2175,1515"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034" type="#_x0000_t4" style="position:absolute;left:1560;top:2325;width:2175;height:1515" o:regroupid="1"/>
            <v:shape id="_x0000_s1047" type="#_x0000_t32" style="position:absolute;left:2070;top:2700;width:75;height:30;flip:y" o:connectortype="straight">
              <v:stroke endarrow="block"/>
            </v:shape>
            <v:shape id="_x0000_s1048" type="#_x0000_t32" style="position:absolute;left:3135;top:3465;width:75;height:30;flip:y" o:connectortype="straight">
              <v:stroke endarrow="block"/>
            </v:shape>
            <v:shape id="_x0000_s1049" type="#_x0000_t32" style="position:absolute;left:1995;top:3390;width:75;height:30;flip:x y" o:connectortype="straight">
              <v:stroke endarrow="block"/>
            </v:shape>
            <v:shape id="_x0000_s1050" type="#_x0000_t32" style="position:absolute;left:2130;top:3495;width:75;height:30;flip:x y" o:connectortype="straight">
              <v:stroke endarrow="block"/>
            </v:shape>
            <v:shape id="_x0000_s1051" type="#_x0000_t32" style="position:absolute;left:2955;top:2550;width:75;height:30;flip:x y" o:connectortype="straight">
              <v:stroke endarrow="block"/>
            </v:shape>
            <v:shape id="_x0000_s1052" type="#_x0000_t32" style="position:absolute;left:3090;top:2655;width:75;height:30;flip:x y" o:connectortype="straight">
              <v:stroke endarrow="block"/>
            </v:shape>
          </v:group>
        </w:pict>
      </w:r>
      <w:r w:rsidR="00994E3D" w:rsidRPr="008A2F35">
        <w:rPr>
          <w:rFonts w:ascii="Comic Sans MS" w:hAnsi="Comic Sans MS"/>
          <w:sz w:val="20"/>
          <w:szCs w:val="20"/>
        </w:rPr>
        <w:t xml:space="preserve">1)  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 xml:space="preserve">2)  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 xml:space="preserve">3)  </w: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60" type="#_x0000_t32" style="position:absolute;margin-left:452.85pt;margin-top:1.05pt;width:9pt;height:3.75pt;flip:x;z-index:251694080" o:connectortype="straight"/>
        </w:pic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63" type="#_x0000_t32" style="position:absolute;margin-left:386.1pt;margin-top:7.45pt;width:10.5pt;height:0;z-index:251697152" o:connectortype="straight"/>
        </w:pict>
      </w:r>
      <w:r>
        <w:rPr>
          <w:rFonts w:ascii="Comic Sans MS" w:hAnsi="Comic Sans MS"/>
          <w:noProof/>
          <w:sz w:val="20"/>
          <w:szCs w:val="20"/>
        </w:rPr>
        <w:pict>
          <v:shape id="_x0000_s1057" type="#_x0000_t32" style="position:absolute;margin-left:275.1pt;margin-top:3pt;width:6pt;height:4.45pt;flip:x y;z-index:251691008" o:connectortype="straight"/>
        </w:pict>
      </w:r>
      <w:r>
        <w:rPr>
          <w:rFonts w:ascii="Comic Sans MS" w:hAnsi="Comic Sans MS"/>
          <w:noProof/>
          <w:sz w:val="20"/>
          <w:szCs w:val="20"/>
        </w:rPr>
        <w:pict>
          <v:shape id="_x0000_s1056" type="#_x0000_t32" style="position:absolute;margin-left:214.35pt;margin-top:3.7pt;width:8.25pt;height:3.75pt;flip:y;z-index:251689984" o:connectortype="straight"/>
        </w:pic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62" type="#_x0000_t32" style="position:absolute;margin-left:423.6pt;margin-top:12.35pt;width:0;height:9pt;z-index:251696128" o:connectortype="straight"/>
        </w:pict>
      </w:r>
      <w:r>
        <w:rPr>
          <w:rFonts w:ascii="Comic Sans MS" w:hAnsi="Comic Sans MS"/>
          <w:noProof/>
          <w:sz w:val="20"/>
          <w:szCs w:val="20"/>
        </w:rPr>
        <w:pict>
          <v:shape id="_x0000_s1061" type="#_x0000_t32" style="position:absolute;margin-left:452.85pt;margin-top:1.85pt;width:9pt;height:4.5pt;flip:x y;z-index:251695104" o:connectortype="straight"/>
        </w:pic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55" type="#_x0000_t32" style="position:absolute;margin-left:247.35pt;margin-top:11.3pt;width:4.5pt;height:0;z-index:251688960" o:connectortype="straight">
            <v:stroke endarrow="block"/>
          </v:shape>
        </w:pi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t>Directions:</w:t>
      </w:r>
      <w:r w:rsidRPr="008A2F35">
        <w:rPr>
          <w:rFonts w:ascii="Comic Sans MS" w:hAnsi="Comic Sans MS"/>
          <w:sz w:val="20"/>
          <w:szCs w:val="20"/>
        </w:rPr>
        <w:t xml:space="preserve">  </w:t>
      </w:r>
      <w:r w:rsidR="00994E3D" w:rsidRPr="008A2F35">
        <w:rPr>
          <w:rFonts w:ascii="Comic Sans MS" w:hAnsi="Comic Sans MS"/>
          <w:sz w:val="20"/>
          <w:szCs w:val="20"/>
        </w:rPr>
        <w:t xml:space="preserve">Use the diagram of parallelogram </w:t>
      </w:r>
      <w:r w:rsidR="00994E3D" w:rsidRPr="008A2F35">
        <w:rPr>
          <w:rFonts w:ascii="Comic Sans MS" w:hAnsi="Comic Sans MS"/>
          <w:i/>
          <w:sz w:val="20"/>
          <w:szCs w:val="20"/>
        </w:rPr>
        <w:t>MNOP</w:t>
      </w:r>
      <w:r w:rsidR="00994E3D" w:rsidRPr="008A2F35">
        <w:rPr>
          <w:rFonts w:ascii="Comic Sans MS" w:hAnsi="Comic Sans MS"/>
          <w:sz w:val="20"/>
          <w:szCs w:val="20"/>
        </w:rPr>
        <w:t xml:space="preserve"> at the right.  Complete the statement, and give a reason for your answer.</w: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078" style="position:absolute;margin-left:371.8pt;margin-top:12pt;width:160.55pt;height:155.4pt;z-index:251715072" coordorigin="8444,5865" coordsize="3211,3108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64" type="#_x0000_t7" style="position:absolute;left:8760;top:6135;width:2100;height:2595" o:regroupid="2"/>
            <v:shape id="_x0000_s1065" type="#_x0000_t32" style="position:absolute;left:8760;top:6135;width:2100;height:2595;flip:y" o:connectortype="straight" o:regroupid="2"/>
            <v:shape id="_x0000_s1067" type="#_x0000_t32" style="position:absolute;left:9270;top:6135;width:1095;height:2595" o:connectortype="straight" o:regroupid="2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8" type="#_x0000_t202" style="position:absolute;left:8910;top:5865;width:931;height:423;mso-height-percent:200;mso-height-percent:200;mso-width-relative:margin;mso-height-relative:margin" o:regroupid="2" filled="f" stroked="f">
              <v:textbox style="mso-next-textbox:#_x0000_s1068;mso-fit-shape-to-text:t">
                <w:txbxContent>
                  <w:p w:rsidR="006167B1" w:rsidRPr="003C00D0" w:rsidRDefault="006167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3C00D0">
                      <w:rPr>
                        <w:rFonts w:ascii="Comic Sans MS" w:hAnsi="Comic Sans MS"/>
                        <w:sz w:val="20"/>
                        <w:szCs w:val="20"/>
                      </w:rPr>
                      <w:t>M</w:t>
                    </w:r>
                  </w:p>
                </w:txbxContent>
              </v:textbox>
            </v:shape>
            <v:shape id="_x0000_s1069" type="#_x0000_t202" style="position:absolute;left:10724;top:5895;width:931;height:423;mso-height-percent:200;mso-height-percent:200;mso-width-relative:margin;mso-height-relative:margin" o:regroupid="2" filled="f" stroked="f">
              <v:textbox style="mso-next-textbox:#_x0000_s1069;mso-fit-shape-to-text:t">
                <w:txbxContent>
                  <w:p w:rsidR="006167B1" w:rsidRPr="003C00D0" w:rsidRDefault="006167B1" w:rsidP="003C00D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shape id="_x0000_s1070" type="#_x0000_t202" style="position:absolute;left:10215;top:8550;width:931;height:423;mso-height-percent:200;mso-height-percent:200;mso-width-relative:margin;mso-height-relative:margin" o:regroupid="2" filled="f" stroked="f">
              <v:textbox style="mso-next-textbox:#_x0000_s1070;mso-fit-shape-to-text:t">
                <w:txbxContent>
                  <w:p w:rsidR="006167B1" w:rsidRPr="003C00D0" w:rsidRDefault="006167B1" w:rsidP="003C00D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  <v:shape id="_x0000_s1071" type="#_x0000_t202" style="position:absolute;left:9615;top:6915;width:931;height:423;mso-height-percent:200;mso-height-percent:200;mso-width-relative:margin;mso-height-relative:margin" o:regroupid="2" filled="f" stroked="f">
              <v:textbox style="mso-next-textbox:#_x0000_s1071;mso-fit-shape-to-text:t">
                <w:txbxContent>
                  <w:p w:rsidR="006167B1" w:rsidRPr="003C00D0" w:rsidRDefault="006167B1" w:rsidP="003C00D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Q</w:t>
                    </w:r>
                  </w:p>
                </w:txbxContent>
              </v:textbox>
            </v:shape>
            <v:shape id="_x0000_s1072" type="#_x0000_t202" style="position:absolute;left:8444;top:8550;width:931;height:423;mso-height-percent:200;mso-height-percent:200;mso-width-relative:margin;mso-height-relative:margin" o:regroupid="2" filled="f" stroked="f">
              <v:textbox style="mso-next-textbox:#_x0000_s1072;mso-fit-shape-to-text:t">
                <w:txbxContent>
                  <w:p w:rsidR="006167B1" w:rsidRPr="003C00D0" w:rsidRDefault="006167B1" w:rsidP="003C00D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</v:group>
        </w:pi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4)  </w:t>
      </w:r>
      <w:r w:rsidR="008A2F35" w:rsidRPr="008A2F35">
        <w:rPr>
          <w:rFonts w:ascii="Comic Sans MS" w:hAnsi="Comic Sans MS"/>
          <w:position w:val="-8"/>
          <w:sz w:val="20"/>
          <w:szCs w:val="2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8pt" o:ole="">
            <v:imagedata r:id="rId8" o:title=""/>
          </v:shape>
          <o:OLEObject Type="Embed" ProgID="Equation.DSMT4" ShapeID="_x0000_i1025" DrawAspect="Content" ObjectID="_1417001804" r:id="rId9"/>
        </w:objec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 xml:space="preserve">5)  </w:t>
      </w:r>
      <w:r w:rsidR="008A2F35" w:rsidRPr="008A2F35">
        <w:rPr>
          <w:rFonts w:ascii="Comic Sans MS" w:hAnsi="Comic Sans MS"/>
          <w:position w:val="-12"/>
          <w:sz w:val="20"/>
          <w:szCs w:val="20"/>
        </w:rPr>
        <w:object w:dxaOrig="1560" w:dyaOrig="400">
          <v:shape id="_x0000_i1026" type="#_x0000_t75" style="width:78pt;height:19.5pt" o:ole="">
            <v:imagedata r:id="rId10" o:title=""/>
          </v:shape>
          <o:OLEObject Type="Embed" ProgID="Equation.DSMT4" ShapeID="_x0000_i1026" DrawAspect="Content" ObjectID="_1417001805" r:id="rId11"/>
        </w:obje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6)  </w:t>
      </w:r>
      <w:r w:rsidR="008A2F35" w:rsidRPr="008A2F35">
        <w:rPr>
          <w:rFonts w:ascii="Comic Sans MS" w:hAnsi="Comic Sans MS"/>
          <w:position w:val="-8"/>
          <w:sz w:val="20"/>
          <w:szCs w:val="20"/>
        </w:rPr>
        <w:object w:dxaOrig="1520" w:dyaOrig="360">
          <v:shape id="_x0000_i1027" type="#_x0000_t75" style="width:76.5pt;height:18pt" o:ole="">
            <v:imagedata r:id="rId12" o:title=""/>
          </v:shape>
          <o:OLEObject Type="Embed" ProgID="Equation.DSMT4" ShapeID="_x0000_i1027" DrawAspect="Content" ObjectID="_1417001806" r:id="rId13"/>
        </w:objec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>7</w:t>
      </w:r>
      <w:r w:rsidR="008A2F35" w:rsidRPr="008A2F35">
        <w:rPr>
          <w:rFonts w:ascii="Comic Sans MS" w:hAnsi="Comic Sans MS"/>
          <w:sz w:val="20"/>
          <w:szCs w:val="20"/>
        </w:rPr>
        <w:t xml:space="preserve">) </w:t>
      </w:r>
      <w:r w:rsidR="008A2F35" w:rsidRPr="008A2F35">
        <w:rPr>
          <w:rFonts w:ascii="Comic Sans MS" w:hAnsi="Comic Sans MS"/>
          <w:sz w:val="20"/>
          <w:szCs w:val="20"/>
        </w:rPr>
        <w:sym w:font="Symbol" w:char="F0D0"/>
      </w:r>
      <w:r w:rsidR="008A2F35" w:rsidRPr="008A2F35">
        <w:rPr>
          <w:rFonts w:ascii="Comic Sans MS" w:hAnsi="Comic Sans MS"/>
          <w:sz w:val="20"/>
          <w:szCs w:val="20"/>
        </w:rPr>
        <w:t xml:space="preserve">MPO </w:t>
      </w:r>
      <w:r w:rsidR="008A2F35" w:rsidRPr="008A2F35">
        <w:rPr>
          <w:rFonts w:ascii="Comic Sans MS" w:hAnsi="Comic Sans MS"/>
          <w:sz w:val="20"/>
          <w:szCs w:val="20"/>
        </w:rPr>
        <w:sym w:font="Symbol" w:char="F040"/>
      </w:r>
      <w:r w:rsidR="008A2F35" w:rsidRP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bookmarkStart w:id="0" w:name="_GoBack"/>
      <w:bookmarkEnd w:id="0"/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8)  </w:t>
      </w:r>
      <w:r w:rsidR="008A2F35" w:rsidRPr="008A2F35">
        <w:rPr>
          <w:rFonts w:ascii="Comic Sans MS" w:hAnsi="Comic Sans MS"/>
          <w:position w:val="-10"/>
          <w:sz w:val="20"/>
          <w:szCs w:val="20"/>
        </w:rPr>
        <w:object w:dxaOrig="1480" w:dyaOrig="380">
          <v:shape id="_x0000_i1028" type="#_x0000_t75" style="width:73.5pt;height:18.75pt" o:ole="">
            <v:imagedata r:id="rId14" o:title=""/>
          </v:shape>
          <o:OLEObject Type="Embed" ProgID="Equation.DSMT4" ShapeID="_x0000_i1028" DrawAspect="Content" ObjectID="_1417001807" r:id="rId15"/>
        </w:objec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 xml:space="preserve">9)  </w:t>
      </w:r>
      <w:r w:rsidR="008A2F35" w:rsidRPr="008A2F35">
        <w:rPr>
          <w:rFonts w:ascii="Comic Sans MS" w:hAnsi="Comic Sans MS"/>
          <w:position w:val="-10"/>
          <w:sz w:val="20"/>
          <w:szCs w:val="20"/>
        </w:rPr>
        <w:object w:dxaOrig="1560" w:dyaOrig="380">
          <v:shape id="_x0000_i1029" type="#_x0000_t75" style="width:78pt;height:18.75pt" o:ole="">
            <v:imagedata r:id="rId16" o:title=""/>
          </v:shape>
          <o:OLEObject Type="Embed" ProgID="Equation.DSMT4" ShapeID="_x0000_i1029" DrawAspect="Content" ObjectID="_1417001808" r:id="rId17"/>
        </w:obje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10</w:t>
      </w:r>
      <w:proofErr w:type="gramStart"/>
      <w:r w:rsidRPr="008A2F35">
        <w:rPr>
          <w:rFonts w:ascii="Comic Sans MS" w:hAnsi="Comic Sans MS"/>
          <w:sz w:val="20"/>
          <w:szCs w:val="20"/>
        </w:rPr>
        <w:t xml:space="preserve">)  </w:t>
      </w:r>
      <w:proofErr w:type="gramEnd"/>
      <w:r w:rsidR="008A2F35" w:rsidRPr="008A2F35">
        <w:rPr>
          <w:rFonts w:ascii="Comic Sans MS" w:hAnsi="Comic Sans MS"/>
          <w:sz w:val="20"/>
          <w:szCs w:val="20"/>
        </w:rPr>
        <w:sym w:font="Symbol" w:char="F0D0"/>
      </w:r>
      <w:r w:rsidR="008A2F35" w:rsidRPr="008A2F35">
        <w:rPr>
          <w:rFonts w:ascii="Comic Sans MS" w:hAnsi="Comic Sans MS"/>
          <w:sz w:val="20"/>
          <w:szCs w:val="20"/>
        </w:rPr>
        <w:t xml:space="preserve">MQN </w:t>
      </w:r>
      <w:r w:rsidR="008A2F35" w:rsidRPr="008A2F35">
        <w:rPr>
          <w:rFonts w:ascii="Comic Sans MS" w:hAnsi="Comic Sans MS"/>
          <w:sz w:val="20"/>
          <w:szCs w:val="20"/>
        </w:rPr>
        <w:sym w:font="Symbol" w:char="F040"/>
      </w:r>
      <w:r w:rsidR="008A2F35" w:rsidRPr="008A2F35">
        <w:rPr>
          <w:rFonts w:ascii="Comic Sans MS" w:hAnsi="Comic Sans MS"/>
          <w:sz w:val="20"/>
          <w:szCs w:val="20"/>
        </w:rPr>
        <w:t xml:space="preserve"> _____</w:t>
      </w:r>
      <w:r w:rsidR="008A2F35" w:rsidRPr="008A2F35">
        <w:rPr>
          <w:rFonts w:ascii="Comic Sans MS" w:hAnsi="Comic Sans MS"/>
          <w:position w:val="-10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 xml:space="preserve">11) </w:t>
      </w:r>
      <w:r w:rsidR="008A2F35" w:rsidRPr="008A2F35">
        <w:rPr>
          <w:rFonts w:ascii="Comic Sans MS" w:hAnsi="Comic Sans MS"/>
          <w:sz w:val="20"/>
          <w:szCs w:val="20"/>
        </w:rPr>
        <w:sym w:font="Symbol" w:char="F0D0"/>
      </w:r>
      <w:r w:rsidR="008A2F35" w:rsidRPr="008A2F35">
        <w:rPr>
          <w:rFonts w:ascii="Comic Sans MS" w:hAnsi="Comic Sans MS"/>
          <w:sz w:val="20"/>
          <w:szCs w:val="20"/>
        </w:rPr>
        <w:t xml:space="preserve">NPO </w:t>
      </w:r>
      <w:r w:rsidR="008A2F35" w:rsidRPr="008A2F35">
        <w:rPr>
          <w:rFonts w:ascii="Comic Sans MS" w:hAnsi="Comic Sans MS"/>
          <w:sz w:val="20"/>
          <w:szCs w:val="20"/>
        </w:rPr>
        <w:sym w:font="Symbol" w:char="F040"/>
      </w:r>
      <w:r w:rsidR="008A2F35" w:rsidRP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994E3D" w:rsidRPr="008A2F35">
        <w:rPr>
          <w:rFonts w:ascii="Comic Sans MS" w:hAnsi="Comic Sans MS"/>
          <w:sz w:val="20"/>
          <w:szCs w:val="20"/>
        </w:rPr>
        <w:t xml:space="preserve">Find the measure in the parallelogram </w:t>
      </w:r>
      <w:r w:rsidR="00994E3D" w:rsidRPr="008A2F35">
        <w:rPr>
          <w:rFonts w:ascii="Comic Sans MS" w:hAnsi="Comic Sans MS"/>
          <w:i/>
          <w:sz w:val="20"/>
          <w:szCs w:val="20"/>
        </w:rPr>
        <w:t>HIJK</w:t>
      </w:r>
      <w:r w:rsidR="00994E3D" w:rsidRPr="008A2F35">
        <w:rPr>
          <w:rFonts w:ascii="Comic Sans MS" w:hAnsi="Comic Sans MS"/>
          <w:sz w:val="20"/>
          <w:szCs w:val="20"/>
        </w:rPr>
        <w:t>.  Explain your reasoning.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12</w:t>
      </w:r>
      <w:proofErr w:type="gramStart"/>
      <w:r w:rsidRPr="008A2F35">
        <w:rPr>
          <w:rFonts w:ascii="Comic Sans MS" w:hAnsi="Comic Sans MS"/>
          <w:sz w:val="20"/>
          <w:szCs w:val="20"/>
        </w:rPr>
        <w:t>)  HI</w:t>
      </w:r>
      <w:proofErr w:type="gramEnd"/>
      <w:r w:rsidRPr="008A2F35">
        <w:rPr>
          <w:rFonts w:ascii="Comic Sans MS" w:hAnsi="Comic Sans MS"/>
          <w:sz w:val="20"/>
          <w:szCs w:val="20"/>
        </w:rPr>
        <w:tab/>
      </w:r>
      <w:r w:rsidR="008A2F35">
        <w:rPr>
          <w:rFonts w:ascii="Comic Sans MS" w:hAnsi="Comic Sans MS"/>
          <w:sz w:val="20"/>
          <w:szCs w:val="20"/>
        </w:rPr>
        <w:t>_____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>13)  KH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091" style="position:absolute;margin-left:343.25pt;margin-top:10.65pt;width:188.4pt;height:109.8pt;z-index:251737088" coordorigin="7874,12642" coordsize="3768,2196" o:regroupid="2">
            <v:shape id="_x0000_s1074" type="#_x0000_t7" style="position:absolute;left:8280;top:13035;width:3150;height:1380;rotation:705996fd" adj="5403"/>
            <v:shape id="_x0000_s1075" type="#_x0000_t32" style="position:absolute;left:8175;top:13350;width:3330;height:750;flip:y" o:connectortype="straight"/>
            <v:shape id="_x0000_s1076" type="#_x0000_t32" style="position:absolute;left:9210;top:12900;width:1275;height:1635;flip:x y" o:connectortype="straight"/>
            <v:shape id="_x0000_s1079" type="#_x0000_t202" style="position:absolute;left:8895;top:12642;width:931;height:423;mso-height-percent:200;mso-height-percent:200;mso-width-relative:margin;mso-height-relative:margin" filled="f" stroked="f">
              <v:textbox style="mso-next-textbox:#_x0000_s1079;mso-fit-shape-to-text:t">
                <w:txbxContent>
                  <w:p w:rsidR="006167B1" w:rsidRPr="003C00D0" w:rsidRDefault="006167B1" w:rsidP="00D32B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I</w:t>
                    </w:r>
                  </w:p>
                </w:txbxContent>
              </v:textbox>
            </v:shape>
            <v:shape id="_x0000_s1080" type="#_x0000_t202" style="position:absolute;left:7874;top:13917;width:931;height:423;mso-height-percent:200;mso-height-percent:200;mso-width-relative:margin;mso-height-relative:margin" filled="f" stroked="f">
              <v:textbox style="mso-next-textbox:#_x0000_s1080;mso-fit-shape-to-text:t">
                <w:txbxContent>
                  <w:p w:rsidR="006167B1" w:rsidRPr="003C00D0" w:rsidRDefault="006167B1" w:rsidP="00D32B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J</w:t>
                    </w:r>
                  </w:p>
                </w:txbxContent>
              </v:textbox>
            </v:shape>
            <v:shape id="_x0000_s1081" type="#_x0000_t202" style="position:absolute;left:10380;top:14415;width:931;height:423;mso-height-percent:200;mso-height-percent:200;mso-width-relative:margin;mso-height-relative:margin" filled="f" stroked="f">
              <v:textbox style="mso-next-textbox:#_x0000_s1081;mso-fit-shape-to-text:t">
                <w:txbxContent>
                  <w:p w:rsidR="006167B1" w:rsidRPr="003C00D0" w:rsidRDefault="006167B1" w:rsidP="00D32B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K</w:t>
                    </w:r>
                  </w:p>
                </w:txbxContent>
              </v:textbox>
            </v:shape>
            <v:shape id="_x0000_s1082" type="#_x0000_t202" style="position:absolute;left:9585;top:13662;width:931;height:423;mso-height-percent:200;mso-height-percent:200;mso-width-relative:margin;mso-height-relative:margin" filled="f" stroked="f">
              <v:textbox style="mso-next-textbox:#_x0000_s1082;mso-fit-shape-to-text:t">
                <w:txbxContent>
                  <w:p w:rsidR="006167B1" w:rsidRPr="003C00D0" w:rsidRDefault="006167B1" w:rsidP="00D32B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G</w:t>
                    </w:r>
                  </w:p>
                </w:txbxContent>
              </v:textbox>
            </v:shape>
            <v:shape id="_x0000_s1083" type="#_x0000_t202" style="position:absolute;left:9480;top:13110;width:931;height:423;mso-height-percent:200;mso-height-percent:200;mso-width-relative:margin;mso-height-relative:margin" filled="f" stroked="f">
              <v:textbox style="mso-next-textbox:#_x0000_s1083;mso-fit-shape-to-text:t">
                <w:txbxContent>
                  <w:p w:rsidR="006167B1" w:rsidRPr="003C00D0" w:rsidRDefault="006167B1" w:rsidP="00D32B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7</w:t>
                    </w:r>
                  </w:p>
                </w:txbxContent>
              </v:textbox>
            </v:shape>
            <v:shape id="_x0000_s1084" type="#_x0000_t202" style="position:absolute;left:8835;top:13590;width:931;height:423;mso-height-percent:200;mso-height-percent:200;mso-width-relative:margin;mso-height-relative:margin" filled="f" stroked="f">
              <v:textbox style="mso-next-textbox:#_x0000_s1084;mso-fit-shape-to-text:t">
                <w:txbxContent>
                  <w:p w:rsidR="006167B1" w:rsidRPr="003C00D0" w:rsidRDefault="006167B1" w:rsidP="00D32B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8</w:t>
                    </w:r>
                  </w:p>
                </w:txbxContent>
              </v:textbox>
            </v:shape>
            <v:shape id="_x0000_s1085" type="#_x0000_t202" style="position:absolute;left:9825;top:14145;width:931;height:423;mso-height-percent:200;mso-height-percent:200;mso-width-relative:margin;mso-height-relative:margin" filled="f" stroked="f">
              <v:textbox style="mso-next-textbox:#_x0000_s1085;mso-fit-shape-to-text:t">
                <w:txbxContent>
                  <w:p w:rsidR="006167B1" w:rsidRPr="003C00D0" w:rsidRDefault="006167B1" w:rsidP="00D32B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8</w:t>
                    </w: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sym w:font="Symbol" w:char="F0B0"/>
                    </w:r>
                  </w:p>
                </w:txbxContent>
              </v:textbox>
            </v:shape>
            <v:shape id="_x0000_s1087" type="#_x0000_t202" style="position:absolute;left:10711;top:13470;width:931;height:423;mso-height-percent:200;mso-height-percent:200;mso-width-relative:margin;mso-height-relative:margin" filled="f" stroked="f">
              <v:textbox style="mso-next-textbox:#_x0000_s1087;mso-fit-shape-to-text:t">
                <w:txbxContent>
                  <w:p w:rsidR="006167B1" w:rsidRPr="003C00D0" w:rsidRDefault="006167B1" w:rsidP="008B429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84</w:t>
                    </w: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sym w:font="Symbol" w:char="F0B0"/>
                    </w:r>
                  </w:p>
                </w:txbxContent>
              </v:textbox>
            </v:shape>
            <v:shape id="_x0000_s1088" type="#_x0000_t202" style="position:absolute;left:9045;top:14235;width:931;height:423;mso-height-percent:200;mso-height-percent:200;mso-width-relative:margin;mso-height-relative:margin" filled="f" stroked="f">
              <v:textbox style="mso-next-textbox:#_x0000_s1088;mso-fit-shape-to-text:t">
                <w:txbxContent>
                  <w:p w:rsidR="006167B1" w:rsidRPr="003C00D0" w:rsidRDefault="006167B1" w:rsidP="0053329A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16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9" type="#_x0000_t19" style="position:absolute;left:10946;top:13322;width:434;height:231;rotation:-14863861fd;flip:x" coordsize="36859,21600" adj="-10856651,-2783649,20927" path="wr-673,,42527,43200,,16250,36859,7014nfewr-673,,42527,43200,,16250,36859,7014l20927,21600nsxe" strokecolor="black [3213]">
              <v:stroke startarrow="open" endarrow="open"/>
              <v:path o:connectlocs="0,16250;36859,7014;20927,21600"/>
            </v:shape>
            <v:shape id="_x0000_s1090" type="#_x0000_t202" style="position:absolute;left:8325;top:13215;width:931;height:423;mso-height-percent:200;mso-height-percent:200;mso-width-relative:margin;mso-height-relative:margin" filled="f" stroked="f">
              <v:textbox style="mso-next-textbox:#_x0000_s1090;mso-fit-shape-to-text:t">
                <w:txbxContent>
                  <w:p w:rsidR="006167B1" w:rsidRPr="003C00D0" w:rsidRDefault="006167B1" w:rsidP="0053329A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10</w:t>
                    </w:r>
                  </w:p>
                </w:txbxContent>
              </v:textbox>
            </v:shape>
          </v:group>
        </w:pi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77" type="#_x0000_t202" style="position:absolute;margin-left:519.55pt;margin-top:4.15pt;width:46.55pt;height:21.15pt;z-index:251736064;mso-height-percent:200;mso-height-percent:200;mso-width-relative:margin;mso-height-relative:margin" o:regroupid="2" filled="f" stroked="f">
            <v:textbox style="mso-next-textbox:#_x0000_s1077;mso-fit-shape-to-text:t">
              <w:txbxContent>
                <w:p w:rsidR="006167B1" w:rsidRPr="003C00D0" w:rsidRDefault="006167B1" w:rsidP="00D32BB1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  <w:r>
                    <w:rPr>
                      <w:rFonts w:ascii="Comic Sans MS" w:hAnsi="Comic Sans MS"/>
                      <w:sz w:val="20"/>
                      <w:szCs w:val="20"/>
                    </w:rPr>
                    <w:t>H</w:t>
                  </w:r>
                </w:p>
              </w:txbxContent>
            </v:textbox>
          </v:shape>
        </w:pict>
      </w: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4</w:t>
      </w:r>
      <w:proofErr w:type="gramStart"/>
      <w:r>
        <w:rPr>
          <w:rFonts w:ascii="Comic Sans MS" w:hAnsi="Comic Sans MS"/>
          <w:sz w:val="20"/>
          <w:szCs w:val="20"/>
        </w:rPr>
        <w:t>)  GH</w:t>
      </w:r>
      <w:proofErr w:type="gramEnd"/>
      <w:r>
        <w:rPr>
          <w:rFonts w:ascii="Comic Sans MS" w:hAnsi="Comic Sans MS"/>
          <w:sz w:val="20"/>
          <w:szCs w:val="20"/>
        </w:rPr>
        <w:tab/>
        <w:t>_____</w:t>
      </w:r>
      <w:r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07566C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>15)  HJ</w:t>
      </w:r>
      <w:r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16</w:t>
      </w:r>
      <w:proofErr w:type="gramStart"/>
      <w:r w:rsidRPr="008A2F35">
        <w:rPr>
          <w:rFonts w:ascii="Comic Sans MS" w:hAnsi="Comic Sans MS"/>
          <w:sz w:val="20"/>
          <w:szCs w:val="20"/>
        </w:rPr>
        <w:t>)  m</w:t>
      </w:r>
      <w:proofErr w:type="gramEnd"/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KIH</w:t>
      </w:r>
      <w:r w:rsidR="008A2F35">
        <w:rPr>
          <w:rFonts w:ascii="Comic Sans MS" w:hAnsi="Comic Sans MS"/>
          <w:sz w:val="20"/>
          <w:szCs w:val="20"/>
        </w:rPr>
        <w:t xml:space="preserve"> _____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>17)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JIH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>18</w:t>
      </w:r>
      <w:proofErr w:type="gramStart"/>
      <w:r w:rsidRPr="008A2F35">
        <w:rPr>
          <w:rFonts w:ascii="Comic Sans MS" w:hAnsi="Comic Sans MS"/>
          <w:sz w:val="20"/>
          <w:szCs w:val="20"/>
        </w:rPr>
        <w:t>)  m</w:t>
      </w:r>
      <w:proofErr w:type="gramEnd"/>
      <w:r w:rsidRPr="008A2F35">
        <w:rPr>
          <w:rFonts w:ascii="Comic Sans MS" w:hAnsi="Comic Sans MS"/>
          <w:sz w:val="20"/>
          <w:szCs w:val="20"/>
        </w:rPr>
        <w:sym w:font="Symbol" w:char="F0D0"/>
      </w:r>
      <w:r w:rsidR="008A2F35">
        <w:rPr>
          <w:rFonts w:ascii="Comic Sans MS" w:hAnsi="Comic Sans MS"/>
          <w:sz w:val="20"/>
          <w:szCs w:val="20"/>
        </w:rPr>
        <w:t>KJI _____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>19)  m</w:t>
      </w:r>
      <w:r w:rsidRPr="008A2F35">
        <w:rPr>
          <w:rFonts w:ascii="Comic Sans MS" w:hAnsi="Comic Sans MS"/>
          <w:sz w:val="20"/>
          <w:szCs w:val="20"/>
        </w:rPr>
        <w:sym w:font="Symbol" w:char="F0D0"/>
      </w:r>
      <w:r w:rsidRPr="008A2F35">
        <w:rPr>
          <w:rFonts w:ascii="Comic Sans MS" w:hAnsi="Comic Sans MS"/>
          <w:sz w:val="20"/>
          <w:szCs w:val="20"/>
        </w:rPr>
        <w:t>HKI</w:t>
      </w:r>
      <w:r w:rsidR="008A2F35">
        <w:rPr>
          <w:rFonts w:ascii="Comic Sans MS" w:hAnsi="Comic Sans MS"/>
          <w:sz w:val="20"/>
          <w:szCs w:val="20"/>
        </w:rPr>
        <w:t xml:space="preserve"> _____</w:t>
      </w: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8A2F35" w:rsidRDefault="008A2F35">
      <w:pPr>
        <w:rPr>
          <w:rFonts w:ascii="Comic Sans MS" w:hAnsi="Comic Sans MS"/>
          <w:sz w:val="20"/>
          <w:szCs w:val="20"/>
        </w:rPr>
      </w:pPr>
    </w:p>
    <w:p w:rsidR="00994E3D" w:rsidRPr="008A2F35" w:rsidRDefault="008A2F35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  <w:u w:val="double"/>
        </w:rPr>
        <w:lastRenderedPageBreak/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07566C" w:rsidRPr="008A2F35">
        <w:rPr>
          <w:rFonts w:ascii="Comic Sans MS" w:hAnsi="Comic Sans MS"/>
          <w:sz w:val="20"/>
          <w:szCs w:val="20"/>
        </w:rPr>
        <w:t>F</w:t>
      </w:r>
      <w:r w:rsidR="00994E3D" w:rsidRPr="008A2F35">
        <w:rPr>
          <w:rFonts w:ascii="Comic Sans MS" w:hAnsi="Comic Sans MS"/>
          <w:sz w:val="20"/>
          <w:szCs w:val="20"/>
        </w:rPr>
        <w:t>ind the value of each variable in the parallelogram.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296" style="position:absolute;margin-left:37.35pt;margin-top:.85pt;width:147.8pt;height:86.1pt;z-index:251740672" coordorigin="1755,1294" coordsize="2956,1722">
            <v:shape id="_x0000_s1093" type="#_x0000_t7" style="position:absolute;left:1755;top:1611;width:2445;height:1080;rotation:180" adj="7991"/>
            <v:shape id="_x0000_s1111" type="#_x0000_t202" style="position:absolute;left:2940;top:1294;width:931;height:423;mso-height-percent:200;mso-height-percent:200;mso-width-relative:margin;mso-height-relative:margin" filled="f" stroked="f">
              <v:textbox style="mso-next-textbox:#_x0000_s1111;mso-fit-shape-to-text:t">
                <w:txbxContent>
                  <w:p w:rsidR="006167B1" w:rsidRPr="003C00D0" w:rsidRDefault="006167B1" w:rsidP="00B53265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3x - 7</w:t>
                    </w:r>
                  </w:p>
                </w:txbxContent>
              </v:textbox>
            </v:shape>
            <v:shape id="_x0000_s1112" type="#_x0000_t202" style="position:absolute;left:3585;top:2019;width:1126;height:423;mso-height-percent:200;mso-height-percent:200;mso-width-relative:margin;mso-height-relative:margin" filled="f" stroked="f">
              <v:textbox style="mso-next-textbox:#_x0000_s1112;mso-fit-shape-to-text:t">
                <w:txbxContent>
                  <w:p w:rsidR="006167B1" w:rsidRPr="003C00D0" w:rsidRDefault="006167B1" w:rsidP="000C3837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y + 18</w:t>
                    </w:r>
                  </w:p>
                </w:txbxContent>
              </v:textbox>
            </v:shape>
            <v:shape id="_x0000_s1115" type="#_x0000_t202" style="position:absolute;left:2145;top:2593;width:1126;height:423;mso-height-percent:200;mso-height-percent:200;mso-width-relative:margin;mso-height-relative:margin" filled="f" stroked="f">
              <v:textbox style="mso-next-textbox:#_x0000_s1115;mso-fit-shape-to-text:t">
                <w:txbxContent>
                  <w:p w:rsidR="006167B1" w:rsidRPr="003C00D0" w:rsidRDefault="006167B1" w:rsidP="000C3837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x + 9</w:t>
                    </w:r>
                  </w:p>
                </w:txbxContent>
              </v:textbox>
            </v:shape>
            <v:shape id="_x0000_s1116" type="#_x0000_t202" style="position:absolute;left:1755;top:1866;width:1126;height:423;mso-height-percent:200;mso-height-percent:200;mso-width-relative:margin;mso-height-relative:margin" filled="f" stroked="f">
              <v:textbox style="mso-next-textbox:#_x0000_s1116;mso-fit-shape-to-text:t">
                <w:txbxContent>
                  <w:p w:rsidR="006167B1" w:rsidRPr="003C00D0" w:rsidRDefault="006167B1" w:rsidP="000C3837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5y</w:t>
                    </w:r>
                  </w:p>
                </w:txbxContent>
              </v:textbox>
            </v:shape>
          </v:group>
        </w:pict>
      </w:r>
      <w:r w:rsidR="00994E3D" w:rsidRPr="008A2F35">
        <w:rPr>
          <w:rFonts w:ascii="Comic Sans MS" w:hAnsi="Comic Sans MS"/>
          <w:sz w:val="20"/>
          <w:szCs w:val="20"/>
        </w:rPr>
        <w:t xml:space="preserve">20)  </w:t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</w:r>
      <w:r w:rsidR="00994E3D" w:rsidRPr="008A2F35">
        <w:rPr>
          <w:rFonts w:ascii="Comic Sans MS" w:hAnsi="Comic Sans MS"/>
          <w:sz w:val="20"/>
          <w:szCs w:val="20"/>
        </w:rPr>
        <w:tab/>
        <w:t xml:space="preserve">21)  </w: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297" style="position:absolute;margin-left:332.85pt;margin-top:1.25pt;width:2in;height:48pt;z-index:251746048" coordorigin="7665,1581" coordsize="2880,960">
            <v:shape id="_x0000_s1117" type="#_x0000_t7" style="position:absolute;left:7665;top:1581;width:2880;height:960"/>
            <v:shape id="_x0000_s1118" type="#_x0000_t32" style="position:absolute;left:8385;top:1581;width:1410;height:960" o:connectortype="straight"/>
            <v:shape id="_x0000_s1119" type="#_x0000_t32" style="position:absolute;left:7665;top:1581;width:2880;height:960;flip:y" o:connectortype="straight"/>
            <v:shape id="_x0000_s1120" type="#_x0000_t202" style="position:absolute;left:8685;top:1599;width:645;height:423;mso-height-percent:200;mso-height-percent:200;mso-width-relative:margin;mso-height-relative:margin" filled="f" stroked="f">
              <v:textbox style="mso-next-textbox:#_x0000_s1120;mso-fit-shape-to-text:t">
                <w:txbxContent>
                  <w:p w:rsidR="006167B1" w:rsidRPr="003C00D0" w:rsidRDefault="006167B1" w:rsidP="000F561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12</w:t>
                    </w:r>
                  </w:p>
                </w:txbxContent>
              </v:textbox>
            </v:shape>
            <v:shape id="_x0000_s1121" type="#_x0000_t202" style="position:absolute;left:9705;top:1704;width:645;height:423;mso-height-percent:200;mso-height-percent:200;mso-width-relative:margin;mso-height-relative:margin" filled="f" stroked="f">
              <v:textbox style="mso-next-textbox:#_x0000_s1121;mso-fit-shape-to-text:t">
                <w:txbxContent>
                  <w:p w:rsidR="006167B1" w:rsidRPr="003C00D0" w:rsidRDefault="006167B1" w:rsidP="000F561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7</w:t>
                    </w:r>
                  </w:p>
                </w:txbxContent>
              </v:textbox>
            </v:shape>
            <v:shape id="_x0000_s1122" type="#_x0000_t202" style="position:absolute;left:8700;top:2106;width:1155;height:423;mso-height-percent:200;mso-height-percent:200;mso-width-relative:margin;mso-height-relative:margin" filled="f" stroked="f">
              <v:textbox style="mso-next-textbox:#_x0000_s1122;mso-fit-shape-to-text:t">
                <w:txbxContent>
                  <w:p w:rsidR="006167B1" w:rsidRPr="003C00D0" w:rsidRDefault="006167B1" w:rsidP="000F561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3x + 6</w:t>
                    </w:r>
                  </w:p>
                </w:txbxContent>
              </v:textbox>
            </v:shape>
            <v:shape id="_x0000_s1123" type="#_x0000_t202" style="position:absolute;left:7905;top:1920;width:1155;height:423;mso-height-percent:200;mso-height-percent:200;mso-width-relative:margin;mso-height-relative:margin" filled="f" stroked="f">
              <v:textbox style="mso-next-textbox:#_x0000_s1123;mso-fit-shape-to-text:t">
                <w:txbxContent>
                  <w:p w:rsidR="006167B1" w:rsidRPr="003C00D0" w:rsidRDefault="006167B1" w:rsidP="000F561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y + 9</w:t>
                    </w:r>
                  </w:p>
                </w:txbxContent>
              </v:textbox>
            </v:shape>
          </v:group>
        </w:pi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07566C" w:rsidRPr="008A2F35" w:rsidRDefault="0007566C">
      <w:pPr>
        <w:rPr>
          <w:rFonts w:ascii="Comic Sans MS" w:hAnsi="Comic Sans MS"/>
          <w:sz w:val="20"/>
          <w:szCs w:val="20"/>
        </w:rPr>
      </w:pPr>
    </w:p>
    <w:p w:rsidR="0007566C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313" style="position:absolute;margin-left:316.45pt;margin-top:9.9pt;width:164.2pt;height:117pt;z-index:251790336" coordorigin="7727,4095" coordsize="3284,2340">
            <v:shape id="_x0000_s1129" type="#_x0000_t4" style="position:absolute;left:7995;top:4095;width:1860;height:2340" o:regroupid="3"/>
            <v:shape id="_x0000_s1130" type="#_x0000_t202" style="position:absolute;left:9302;top:4397;width:1126;height:423;mso-height-percent:200;mso-height-percent:200;mso-width-relative:margin;mso-height-relative:margin" o:regroupid="3" filled="f" stroked="f">
              <v:textbox style="mso-next-textbox:#_x0000_s1130;mso-fit-shape-to-text:t">
                <w:txbxContent>
                  <w:p w:rsidR="00007CB1" w:rsidRPr="003C00D0" w:rsidRDefault="00007CB1" w:rsidP="00007C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y + 21</w:t>
                    </w:r>
                  </w:p>
                </w:txbxContent>
              </v:textbox>
            </v:shape>
            <v:shape id="_x0000_s1131" type="#_x0000_t202" style="position:absolute;left:7727;top:5728;width:1126;height:423;mso-height-percent:200;mso-height-percent:200;mso-width-relative:margin;mso-height-relative:margin" o:regroupid="3" filled="f" stroked="f">
              <v:textbox style="mso-next-textbox:#_x0000_s1131;mso-fit-shape-to-text:t">
                <w:txbxContent>
                  <w:p w:rsidR="00007CB1" w:rsidRPr="003C00D0" w:rsidRDefault="00007CB1" w:rsidP="00007C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4y + 5</w:t>
                    </w:r>
                  </w:p>
                </w:txbxContent>
              </v:textbox>
            </v:shape>
            <v:shape id="_x0000_s1132" type="#_x0000_t202" style="position:absolute;left:7922;top:5019;width:1126;height:423;mso-height-percent:200;mso-height-percent:200;mso-width-relative:margin;mso-height-relative:margin" o:regroupid="3" filled="f" stroked="f">
              <v:textbox style="mso-next-textbox:#_x0000_s1132;mso-fit-shape-to-text:t">
                <w:txbxContent>
                  <w:p w:rsidR="00007CB1" w:rsidRPr="003C00D0" w:rsidRDefault="00007CB1" w:rsidP="00007C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(3x – 9)</w:t>
                    </w: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sym w:font="Symbol" w:char="F0B0"/>
                    </w:r>
                  </w:p>
                </w:txbxContent>
              </v:textbox>
            </v:shape>
            <v:shape id="_x0000_s1133" type="#_x0000_t19" style="position:absolute;left:9450;top:5302;width:495;height:347;flip:x y" coordsize="21600,40680" o:regroupid="3" adj="-4467526,4767955,,20051" path="wr-21600,-1549,21600,41651,8032,,6404,40680nfewr-21600,-1549,21600,41651,8032,,6404,40680l,20051nsxe">
              <v:stroke endarrow="open"/>
              <v:path o:connectlocs="8032,0;6404,40680;0,20051"/>
            </v:shape>
            <v:shape id="_x0000_s1134" type="#_x0000_t202" style="position:absolute;left:9617;top:5410;width:1394;height:423;mso-height-percent:200;mso-height-percent:200;mso-width-relative:margin;mso-height-relative:margin" o:regroupid="3" filled="f" stroked="f">
              <v:textbox style="mso-next-textbox:#_x0000_s1134;mso-fit-shape-to-text:t">
                <w:txbxContent>
                  <w:p w:rsidR="00007CB1" w:rsidRPr="003C00D0" w:rsidRDefault="00007CB1" w:rsidP="00007CB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(2x + 31)</w:t>
                    </w: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sym w:font="Symbol" w:char="F0B0"/>
                    </w:r>
                  </w:p>
                </w:txbxContent>
              </v:textbox>
            </v:shape>
          </v:group>
        </w:pict>
      </w: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298" style="position:absolute;margin-left:30.6pt;margin-top:9.9pt;width:122.25pt;height:87.05pt;z-index:251751296" coordorigin="1620,3984" coordsize="2445,1741">
            <v:shape id="_x0000_s1124" type="#_x0000_t7" style="position:absolute;left:1620;top:4320;width:2445;height:1080;rotation:180" adj="7991"/>
            <v:shape id="_x0000_s1125" type="#_x0000_t202" style="position:absolute;left:2851;top:3984;width:1126;height:423;mso-height-percent:200;mso-height-percent:200;mso-width-relative:margin;mso-height-relative:margin" filled="f" stroked="f">
              <v:textbox style="mso-next-textbox:#_x0000_s1125;mso-fit-shape-to-text:t">
                <w:txbxContent>
                  <w:p w:rsidR="00B87CD3" w:rsidRPr="003C00D0" w:rsidRDefault="00B87CD3" w:rsidP="00B87CD3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y + 3</w:t>
                    </w:r>
                  </w:p>
                </w:txbxContent>
              </v:textbox>
            </v:shape>
            <v:shape id="_x0000_s1126" type="#_x0000_t202" style="position:absolute;left:1695;top:4998;width:1126;height:423;mso-height-percent:200;mso-height-percent:200;mso-width-relative:margin;mso-height-relative:margin" filled="f" stroked="f">
              <v:textbox style="mso-next-textbox:#_x0000_s1126;mso-fit-shape-to-text:t">
                <w:txbxContent>
                  <w:p w:rsidR="00B87CD3" w:rsidRPr="003C00D0" w:rsidRDefault="00B87CD3" w:rsidP="00B87CD3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4x</w:t>
                    </w:r>
                    <w:proofErr w:type="gramEnd"/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sym w:font="Symbol" w:char="F0B0"/>
                    </w:r>
                  </w:p>
                </w:txbxContent>
              </v:textbox>
            </v:shape>
            <v:shape id="_x0000_s1127" type="#_x0000_t202" style="position:absolute;left:2774;top:4983;width:1126;height:423;mso-height-percent:200;mso-height-percent:200;mso-width-relative:margin;mso-height-relative:margin" filled="f" stroked="f">
              <v:textbox style="mso-next-textbox:#_x0000_s1127;mso-fit-shape-to-text:t">
                <w:txbxContent>
                  <w:p w:rsidR="00B87CD3" w:rsidRPr="003C00D0" w:rsidRDefault="00B87CD3" w:rsidP="00B87CD3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2x</w:t>
                    </w:r>
                    <w:proofErr w:type="gramEnd"/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sym w:font="Symbol" w:char="F0B0"/>
                    </w:r>
                  </w:p>
                </w:txbxContent>
              </v:textbox>
            </v:shape>
            <v:shape id="_x0000_s1128" type="#_x0000_t202" style="position:absolute;left:2114;top:5302;width:1126;height:423;mso-height-percent:200;mso-height-percent:200;mso-width-relative:margin;mso-height-relative:margin" filled="f" stroked="f">
              <v:textbox style="mso-next-textbox:#_x0000_s1128;mso-fit-shape-to-text:t">
                <w:txbxContent>
                  <w:p w:rsidR="00505A66" w:rsidRPr="003C00D0" w:rsidRDefault="00505A66" w:rsidP="00505A66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y + 9</w:t>
                    </w:r>
                  </w:p>
                </w:txbxContent>
              </v:textbox>
            </v:shape>
          </v:group>
        </w:pic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  <w:r w:rsidRPr="008A2F35">
        <w:rPr>
          <w:rFonts w:ascii="Comic Sans MS" w:hAnsi="Comic Sans MS"/>
          <w:sz w:val="20"/>
          <w:szCs w:val="20"/>
        </w:rPr>
        <w:t xml:space="preserve">22)  </w:t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</w:r>
      <w:r w:rsidRPr="008A2F35">
        <w:rPr>
          <w:rFonts w:ascii="Comic Sans MS" w:hAnsi="Comic Sans MS"/>
          <w:sz w:val="20"/>
          <w:szCs w:val="20"/>
        </w:rPr>
        <w:tab/>
        <w:t xml:space="preserve">23)  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5372F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178" style="position:absolute;margin-left:311.85pt;margin-top:.15pt;width:179.25pt;height:101.25pt;z-index:251774976" coordorigin="7335,11910" coordsize="3585,2025">
            <v:shape id="_x0000_s1179" type="#_x0000_t7" style="position:absolute;left:7425;top:12225;width:3120;height:1245"/>
            <v:shape id="_x0000_s1180" type="#_x0000_t202" style="position:absolute;left:8880;top:11910;width:8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2x</w:t>
                    </w:r>
                    <w:proofErr w:type="gramEnd"/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 + 1</w:t>
                    </w:r>
                  </w:p>
                </w:txbxContent>
              </v:textbox>
            </v:shape>
            <v:shape id="_x0000_s1181" type="#_x0000_t202" style="position:absolute;left:10095;top:12720;width:8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y + 3</w:t>
                    </w:r>
                  </w:p>
                </w:txbxContent>
              </v:textbox>
            </v:shape>
            <v:shape id="_x0000_s1182" type="#_x0000_t202" style="position:absolute;left:7335;top:12600;width:11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4y</w:t>
                    </w:r>
                  </w:p>
                </w:txbxContent>
              </v:textbox>
            </v:shape>
            <v:shape id="_x0000_s1183" type="#_x0000_t202" style="position:absolute;left:8130;top:13395;width:11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4x – 5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  <w:sz w:val="20"/>
          <w:szCs w:val="20"/>
        </w:rPr>
        <w:pict>
          <v:group id="_x0000_s1142" style="position:absolute;margin-left:26.1pt;margin-top:.15pt;width:132.1pt;height:86.4pt;z-index:251769856" coordorigin="4410,10422" coordsize="2642,1728">
            <v:shape id="_x0000_s1135" type="#_x0000_t7" style="position:absolute;left:4410;top:10785;width:2505;height:1035"/>
            <v:shape id="_x0000_s1136" type="#_x0000_t202" style="position:absolute;left:5446;top:10422;width:1126;height:423;mso-height-percent:200;mso-height-percent:200;mso-width-relative:margin;mso-height-relative:margin" filled="f" stroked="f">
              <v:textbox style="mso-next-textbox:#_x0000_s1136;mso-fit-shape-to-text:t">
                <w:txbxContent>
                  <w:p w:rsidR="00D52A41" w:rsidRPr="003C00D0" w:rsidRDefault="00D52A41" w:rsidP="00D52A4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6y + 10</w:t>
                    </w:r>
                  </w:p>
                </w:txbxContent>
              </v:textbox>
            </v:shape>
            <v:shape id="_x0000_s1137" type="#_x0000_t202" style="position:absolute;left:5041;top:11727;width:1126;height:423;mso-height-percent:200;mso-height-percent:200;mso-width-relative:margin;mso-height-relative:margin" filled="f" stroked="f">
              <v:textbox style="mso-next-textbox:#_x0000_s1137;mso-fit-shape-to-text:t">
                <w:txbxContent>
                  <w:p w:rsidR="00D52A41" w:rsidRPr="003C00D0" w:rsidRDefault="00D52A41" w:rsidP="00D52A41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7y + 1</w:t>
                    </w:r>
                  </w:p>
                </w:txbxContent>
              </v:textbox>
            </v:shape>
            <v:shape id="_x0000_s1138" type="#_x0000_t32" style="position:absolute;left:5041;top:10785;width:1229;height:1035" o:connectortype="straight"/>
            <v:shape id="_x0000_s1139" type="#_x0000_t32" style="position:absolute;left:4410;top:10785;width:2505;height:1035;flip:y" o:connectortype="straight"/>
            <v:shape id="_x0000_s1140" type="#_x0000_t202" style="position:absolute;left:5926;top:11022;width:1126;height:367;mso-height-percent:200;mso-height-percent:200;mso-width-relative:margin;mso-height-relative:margin" filled="f" stroked="f">
              <v:textbox style="mso-next-textbox:#_x0000_s1140;mso-fit-shape-to-text:t">
                <w:txbxContent>
                  <w:p w:rsidR="00D52A41" w:rsidRPr="00D52A41" w:rsidRDefault="00D52A41" w:rsidP="00D52A41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6"/>
                      </w:rPr>
                      <w:t>2x</w:t>
                    </w:r>
                    <w:r w:rsidRPr="00D52A41">
                      <w:rPr>
                        <w:rFonts w:ascii="Comic Sans MS" w:hAnsi="Comic Sans MS"/>
                        <w:sz w:val="16"/>
                        <w:szCs w:val="16"/>
                      </w:rPr>
                      <w:t xml:space="preserve"> + 10</w:t>
                    </w:r>
                  </w:p>
                </w:txbxContent>
              </v:textbox>
            </v:shape>
            <v:shape id="_x0000_s1141" type="#_x0000_t202" style="position:absolute;left:4800;top:11235;width:1126;height:367;mso-height-percent:200;mso-height-percent:200;mso-width-relative:margin;mso-height-relative:margin" filled="f" stroked="f">
              <v:textbox style="mso-next-textbox:#_x0000_s1141;mso-fit-shape-to-text:t">
                <w:txbxContent>
                  <w:p w:rsidR="00D52A41" w:rsidRPr="00D52A41" w:rsidRDefault="00D52A41" w:rsidP="00D52A41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16"/>
                        <w:szCs w:val="16"/>
                      </w:rPr>
                      <w:t>3x</w:t>
                    </w:r>
                    <w:proofErr w:type="gramEnd"/>
                  </w:p>
                </w:txbxContent>
              </v:textbox>
            </v:shape>
          </v:group>
        </w:pict>
      </w:r>
      <w:r w:rsidR="00994E3D" w:rsidRPr="008A2F35">
        <w:rPr>
          <w:rFonts w:ascii="Comic Sans MS" w:hAnsi="Comic Sans MS"/>
          <w:sz w:val="20"/>
          <w:szCs w:val="20"/>
        </w:rPr>
        <w:t xml:space="preserve">24) 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25)</w:t>
      </w: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5372FA" w:rsidP="005372FA">
      <w:pPr>
        <w:ind w:left="720" w:hanging="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   </w:t>
      </w:r>
    </w:p>
    <w:p w:rsidR="000C12A2" w:rsidRPr="008A2F35" w:rsidRDefault="005372FA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161" style="position:absolute;margin-left:34.35pt;margin-top:20.25pt;width:234.75pt;height:93.75pt;z-index:251772928" coordorigin="435,1230" coordsize="4695,1875">
            <v:group id="_x0000_s1162" style="position:absolute;left:795;top:1560;width:3825;height:1215" coordorigin="825,1425" coordsize="3825,1215">
              <v:shape id="_x0000_s1163" type="#_x0000_t7" style="position:absolute;left:825;top:1425;width:3825;height:1215"/>
              <v:shape id="_x0000_s1164" type="#_x0000_t32" style="position:absolute;left:1800;top:1425;width:1905;height:1215" o:connectortype="straight"/>
              <v:shape id="_x0000_s1165" type="#_x0000_t32" style="position:absolute;left:825;top:1425;width:3825;height:1215;flip:y" o:connectortype="straight"/>
            </v:group>
            <v:shape id="_x0000_s1166" type="#_x0000_t202" style="position:absolute;left:1335;top:2100;width:1320;height:390" filled="f" stroked="f">
              <v:textbox>
                <w:txbxContent>
                  <w:p w:rsidR="000C12A2" w:rsidRPr="00715BBA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3x + 4</w:t>
                    </w:r>
                  </w:p>
                </w:txbxContent>
              </v:textbox>
            </v:shape>
            <v:shape id="_x0000_s1167" type="#_x0000_t202" style="position:absolute;left:1455;top:1230;width:615;height:540" filled="f" stroked="f">
              <v:textbox>
                <w:txbxContent>
                  <w:p w:rsidR="000C12A2" w:rsidRPr="00715BBA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168" type="#_x0000_t202" style="position:absolute;left:4515;top:1320;width:615;height:540" filled="f" stroked="f">
              <v:textbox>
                <w:txbxContent>
                  <w:p w:rsidR="000C12A2" w:rsidRPr="00715BBA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169" type="#_x0000_t202" style="position:absolute;left:3600;top:2565;width:615;height:540" filled="f" stroked="f">
              <v:textbox>
                <w:txbxContent>
                  <w:p w:rsidR="000C12A2" w:rsidRPr="00715BBA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170" type="#_x0000_t202" style="position:absolute;left:435;top:2565;width:615;height:540" filled="f" stroked="f">
              <v:textbox>
                <w:txbxContent>
                  <w:p w:rsidR="000C12A2" w:rsidRPr="00715BBA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171" type="#_x0000_t202" style="position:absolute;left:2505;top:1815;width:615;height:540" filled="f" stroked="f">
              <v:textbox>
                <w:txbxContent>
                  <w:p w:rsidR="000C12A2" w:rsidRPr="00715BBA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</v:group>
        </w:pict>
      </w:r>
      <w:r w:rsidR="000C12A2" w:rsidRPr="008A2F35">
        <w:rPr>
          <w:rFonts w:ascii="Comic Sans MS" w:hAnsi="Comic Sans MS"/>
          <w:sz w:val="20"/>
          <w:szCs w:val="20"/>
        </w:rPr>
        <w:t>2</w:t>
      </w:r>
      <w:r>
        <w:rPr>
          <w:rFonts w:ascii="Comic Sans MS" w:hAnsi="Comic Sans MS"/>
          <w:sz w:val="20"/>
          <w:szCs w:val="20"/>
        </w:rPr>
        <w:t>6</w:t>
      </w:r>
      <w:r w:rsidR="000C12A2" w:rsidRPr="008A2F35">
        <w:rPr>
          <w:rFonts w:ascii="Comic Sans MS" w:hAnsi="Comic Sans MS"/>
          <w:sz w:val="20"/>
          <w:szCs w:val="20"/>
        </w:rPr>
        <w:t xml:space="preserve">)  Given parallelogram ABCD, </w:t>
      </w:r>
      <w:r w:rsidR="000C12A2" w:rsidRPr="008A2F35">
        <w:rPr>
          <w:rFonts w:ascii="Comic Sans MS" w:hAnsi="Comic Sans MS"/>
          <w:position w:val="-4"/>
          <w:sz w:val="20"/>
          <w:szCs w:val="20"/>
        </w:rPr>
        <w:object w:dxaOrig="380" w:dyaOrig="320">
          <v:shape id="_x0000_i1034" type="#_x0000_t75" style="width:18.75pt;height:15.75pt" o:ole="">
            <v:imagedata r:id="rId18" o:title=""/>
          </v:shape>
          <o:OLEObject Type="Embed" ProgID="Equation.3" ShapeID="_x0000_i1034" DrawAspect="Content" ObjectID="_1417001809" r:id="rId19"/>
        </w:object>
      </w:r>
      <w:r w:rsidR="000C12A2" w:rsidRPr="008A2F35">
        <w:rPr>
          <w:rFonts w:ascii="Comic Sans MS" w:hAnsi="Comic Sans MS"/>
          <w:sz w:val="20"/>
          <w:szCs w:val="20"/>
        </w:rPr>
        <w:t xml:space="preserve"> and </w:t>
      </w:r>
      <w:r w:rsidR="000C12A2" w:rsidRPr="008A2F35">
        <w:rPr>
          <w:rFonts w:ascii="Comic Sans MS" w:hAnsi="Comic Sans MS"/>
          <w:position w:val="-6"/>
          <w:sz w:val="20"/>
          <w:szCs w:val="20"/>
        </w:rPr>
        <w:object w:dxaOrig="420" w:dyaOrig="340">
          <v:shape id="_x0000_i1035" type="#_x0000_t75" style="width:21pt;height:17.25pt" o:ole="">
            <v:imagedata r:id="rId20" o:title=""/>
          </v:shape>
          <o:OLEObject Type="Embed" ProgID="Equation.3" ShapeID="_x0000_i1035" DrawAspect="Content" ObjectID="_1417001810" r:id="rId21"/>
        </w:object>
      </w:r>
      <w:r w:rsidR="000C12A2" w:rsidRPr="008A2F35">
        <w:rPr>
          <w:rFonts w:ascii="Comic Sans MS" w:hAnsi="Comic Sans MS"/>
          <w:sz w:val="20"/>
          <w:szCs w:val="20"/>
        </w:rPr>
        <w:t>are diagonals.  DB = 44.  Find x.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8A2F35" w:rsidRPr="008A2F35" w:rsidRDefault="008A2F35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5372FA" w:rsidP="000C12A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172" style="position:absolute;margin-left:289.35pt;margin-top:6.4pt;width:165.75pt;height:93pt;z-index:251773952" coordorigin="1065,3990" coordsize="3315,1860">
            <v:shape id="_x0000_s1173" type="#_x0000_t7" style="position:absolute;left:1065;top:3990;width:3315;height:1755"/>
            <v:shape id="_x0000_s1174" type="#_x0000_t202" style="position:absolute;left:1695;top:3990;width:8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(4x)°</w:t>
                    </w:r>
                  </w:p>
                </w:txbxContent>
              </v:textbox>
            </v:shape>
            <v:shape id="_x0000_s1175" type="#_x0000_t202" style="position:absolute;left:3090;top:5310;width:8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(3z)°</w:t>
                    </w:r>
                  </w:p>
                </w:txbxContent>
              </v:textbox>
            </v:shape>
            <v:shape id="_x0000_s1176" type="#_x0000_t202" style="position:absolute;left:1065;top:5310;width:11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(3y - 15)°</w:t>
                    </w:r>
                  </w:p>
                </w:txbxContent>
              </v:textbox>
            </v:shape>
            <v:shape id="_x0000_s1177" type="#_x0000_t202" style="position:absolute;left:3255;top:3990;width:1125;height:540" filled="f" stroked="f">
              <v:textbox>
                <w:txbxContent>
                  <w:p w:rsidR="000C12A2" w:rsidRPr="001656F8" w:rsidRDefault="000C12A2" w:rsidP="000C12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(2y + 10)°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sz w:val="20"/>
          <w:szCs w:val="20"/>
        </w:rPr>
        <w:t>27</w:t>
      </w:r>
      <w:r w:rsidR="000C12A2" w:rsidRPr="008A2F35">
        <w:rPr>
          <w:rFonts w:ascii="Comic Sans MS" w:hAnsi="Comic Sans MS"/>
          <w:sz w:val="20"/>
          <w:szCs w:val="20"/>
        </w:rPr>
        <w:t>)  Find the value of each variable in the given parallelogram.</w:t>
      </w: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0C12A2" w:rsidRPr="008A2F35" w:rsidRDefault="000C12A2" w:rsidP="000C12A2">
      <w:pPr>
        <w:rPr>
          <w:rFonts w:ascii="Comic Sans MS" w:hAnsi="Comic Sans MS"/>
          <w:sz w:val="20"/>
          <w:szCs w:val="20"/>
        </w:rPr>
      </w:pPr>
    </w:p>
    <w:p w:rsidR="00994E3D" w:rsidRPr="008A2F35" w:rsidRDefault="00994E3D" w:rsidP="000C12A2">
      <w:pPr>
        <w:rPr>
          <w:rFonts w:ascii="Comic Sans MS" w:hAnsi="Comic Sans MS"/>
          <w:sz w:val="20"/>
          <w:szCs w:val="20"/>
        </w:rPr>
      </w:pPr>
    </w:p>
    <w:sectPr w:rsidR="00994E3D" w:rsidRPr="008A2F35" w:rsidSect="00204EDC">
      <w:footerReference w:type="default" r:id="rId22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5319" w:rsidRDefault="00C55319" w:rsidP="00C55319">
      <w:r>
        <w:separator/>
      </w:r>
    </w:p>
  </w:endnote>
  <w:endnote w:type="continuationSeparator" w:id="0">
    <w:p w:rsidR="00C55319" w:rsidRDefault="00C55319" w:rsidP="00C553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Comic Sans MS" w:hAnsi="Comic Sans MS"/>
        <w:sz w:val="20"/>
        <w:szCs w:val="20"/>
      </w:rPr>
      <w:id w:val="23692829"/>
      <w:docPartObj>
        <w:docPartGallery w:val="Page Numbers (Bottom of Page)"/>
        <w:docPartUnique/>
      </w:docPartObj>
    </w:sdtPr>
    <w:sdtEndPr/>
    <w:sdtContent>
      <w:p w:rsidR="00C55319" w:rsidRPr="00C55319" w:rsidRDefault="005372FA">
        <w:pPr>
          <w:pStyle w:val="Footer"/>
          <w:jc w:val="right"/>
          <w:rPr>
            <w:rFonts w:ascii="Comic Sans MS" w:hAnsi="Comic Sans MS"/>
            <w:sz w:val="20"/>
            <w:szCs w:val="20"/>
          </w:rPr>
        </w:pPr>
        <w:r>
          <w:rPr>
            <w:rFonts w:ascii="Comic Sans MS" w:hAnsi="Comic Sans MS"/>
            <w:sz w:val="20"/>
            <w:szCs w:val="20"/>
          </w:rPr>
          <w:t xml:space="preserve">Worksheet </w:t>
        </w:r>
        <w:r w:rsidR="000C12A2">
          <w:rPr>
            <w:rFonts w:ascii="Comic Sans MS" w:hAnsi="Comic Sans MS"/>
            <w:sz w:val="20"/>
            <w:szCs w:val="20"/>
          </w:rPr>
          <w:t>6.2</w:t>
        </w:r>
        <w:r w:rsidR="00C55319" w:rsidRPr="00C55319">
          <w:rPr>
            <w:rFonts w:ascii="Comic Sans MS" w:hAnsi="Comic Sans MS"/>
            <w:sz w:val="20"/>
            <w:szCs w:val="20"/>
          </w:rPr>
          <w:t xml:space="preserve"> – Page </w:t>
        </w:r>
        <w:r w:rsidR="00095008" w:rsidRPr="00C55319">
          <w:rPr>
            <w:rFonts w:ascii="Comic Sans MS" w:hAnsi="Comic Sans MS"/>
            <w:sz w:val="20"/>
            <w:szCs w:val="20"/>
          </w:rPr>
          <w:fldChar w:fldCharType="begin"/>
        </w:r>
        <w:r w:rsidR="00C55319" w:rsidRPr="00C55319">
          <w:rPr>
            <w:rFonts w:ascii="Comic Sans MS" w:hAnsi="Comic Sans MS"/>
            <w:sz w:val="20"/>
            <w:szCs w:val="20"/>
          </w:rPr>
          <w:instrText xml:space="preserve"> PAGE   \* MERGEFORMAT </w:instrText>
        </w:r>
        <w:r w:rsidR="00095008" w:rsidRPr="00C55319">
          <w:rPr>
            <w:rFonts w:ascii="Comic Sans MS" w:hAnsi="Comic Sans MS"/>
            <w:sz w:val="20"/>
            <w:szCs w:val="20"/>
          </w:rPr>
          <w:fldChar w:fldCharType="separate"/>
        </w:r>
        <w:r>
          <w:rPr>
            <w:rFonts w:ascii="Comic Sans MS" w:hAnsi="Comic Sans MS"/>
            <w:noProof/>
            <w:sz w:val="20"/>
            <w:szCs w:val="20"/>
          </w:rPr>
          <w:t>1</w:t>
        </w:r>
        <w:r w:rsidR="00095008" w:rsidRPr="00C55319">
          <w:rPr>
            <w:rFonts w:ascii="Comic Sans MS" w:hAnsi="Comic Sans MS"/>
            <w:sz w:val="20"/>
            <w:szCs w:val="20"/>
          </w:rPr>
          <w:fldChar w:fldCharType="end"/>
        </w:r>
      </w:p>
    </w:sdtContent>
  </w:sdt>
  <w:p w:rsidR="00C55319" w:rsidRDefault="00C5531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5319" w:rsidRDefault="00C55319" w:rsidP="00C55319">
      <w:r>
        <w:separator/>
      </w:r>
    </w:p>
  </w:footnote>
  <w:footnote w:type="continuationSeparator" w:id="0">
    <w:p w:rsidR="00C55319" w:rsidRDefault="00C55319" w:rsidP="00C553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04EDC"/>
    <w:rsid w:val="00007CB1"/>
    <w:rsid w:val="00013C91"/>
    <w:rsid w:val="000216B3"/>
    <w:rsid w:val="00046621"/>
    <w:rsid w:val="0007566C"/>
    <w:rsid w:val="00095008"/>
    <w:rsid w:val="000963CF"/>
    <w:rsid w:val="000C12A2"/>
    <w:rsid w:val="000C3837"/>
    <w:rsid w:val="000D5CAE"/>
    <w:rsid w:val="000E6862"/>
    <w:rsid w:val="000F5610"/>
    <w:rsid w:val="001B7F17"/>
    <w:rsid w:val="001D2C47"/>
    <w:rsid w:val="001E3744"/>
    <w:rsid w:val="00204EDC"/>
    <w:rsid w:val="002272E6"/>
    <w:rsid w:val="002927DE"/>
    <w:rsid w:val="002B3CFA"/>
    <w:rsid w:val="00347CA0"/>
    <w:rsid w:val="00364EA9"/>
    <w:rsid w:val="003C00D0"/>
    <w:rsid w:val="0048011C"/>
    <w:rsid w:val="004C6DB4"/>
    <w:rsid w:val="004F2327"/>
    <w:rsid w:val="004F5D75"/>
    <w:rsid w:val="00505A66"/>
    <w:rsid w:val="00505DB6"/>
    <w:rsid w:val="0053329A"/>
    <w:rsid w:val="005372FA"/>
    <w:rsid w:val="00595C85"/>
    <w:rsid w:val="005A7F3F"/>
    <w:rsid w:val="005F354F"/>
    <w:rsid w:val="006112FF"/>
    <w:rsid w:val="006167B1"/>
    <w:rsid w:val="00642740"/>
    <w:rsid w:val="007968B6"/>
    <w:rsid w:val="007B72EB"/>
    <w:rsid w:val="007C4C7C"/>
    <w:rsid w:val="00860198"/>
    <w:rsid w:val="00883ECC"/>
    <w:rsid w:val="008A2F35"/>
    <w:rsid w:val="008B4290"/>
    <w:rsid w:val="008C3C50"/>
    <w:rsid w:val="008C45D0"/>
    <w:rsid w:val="00973C5E"/>
    <w:rsid w:val="00983840"/>
    <w:rsid w:val="00994E3D"/>
    <w:rsid w:val="009C1D1F"/>
    <w:rsid w:val="00B00C76"/>
    <w:rsid w:val="00B53265"/>
    <w:rsid w:val="00B65101"/>
    <w:rsid w:val="00B76B24"/>
    <w:rsid w:val="00B87CD3"/>
    <w:rsid w:val="00BA7285"/>
    <w:rsid w:val="00BB7ED4"/>
    <w:rsid w:val="00C55319"/>
    <w:rsid w:val="00C66BFE"/>
    <w:rsid w:val="00CB2477"/>
    <w:rsid w:val="00D11C03"/>
    <w:rsid w:val="00D32BB1"/>
    <w:rsid w:val="00D52A41"/>
    <w:rsid w:val="00DE46B7"/>
    <w:rsid w:val="00E76B46"/>
    <w:rsid w:val="00E8423C"/>
    <w:rsid w:val="00E910A5"/>
    <w:rsid w:val="00EB16D0"/>
    <w:rsid w:val="00F0657E"/>
    <w:rsid w:val="00F46A78"/>
    <w:rsid w:val="00F81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14">
      <o:colormenu v:ext="edit" fillcolor="none" strokecolor="none [3213]"/>
    </o:shapedefaults>
    <o:shapelayout v:ext="edit">
      <o:idmap v:ext="edit" data="1"/>
      <o:rules v:ext="edit">
        <o:r id="V:Rule20" type="arc" idref="#_x0000_s1089"/>
        <o:r id="V:Rule23" type="arc" idref="#_x0000_s1133"/>
        <o:r id="V:Rule64" type="connector" idref="#_x0000_s1215"/>
        <o:r id="V:Rule65" type="connector" idref="#_x0000_s1237"/>
        <o:r id="V:Rule66" type="connector" idref="#_x0000_s1239"/>
        <o:r id="V:Rule67" type="connector" idref="#_x0000_s1119"/>
        <o:r id="V:Rule68" type="connector" idref="#_x0000_s1047"/>
        <o:r id="V:Rule69" type="connector" idref="#_x0000_s1118"/>
        <o:r id="V:Rule70" type="connector" idref="#_x0000_s1249"/>
        <o:r id="V:Rule71" type="connector" idref="#_x0000_s1165"/>
        <o:r id="V:Rule72" type="connector" idref="#_x0000_s1228"/>
        <o:r id="V:Rule73" type="connector" idref="#_x0000_s1271"/>
        <o:r id="V:Rule74" type="connector" idref="#_x0000_s1057"/>
        <o:r id="V:Rule75" type="connector" idref="#_x0000_s1236"/>
        <o:r id="V:Rule76" type="connector" idref="#_x0000_s1204"/>
        <o:r id="V:Rule77" type="connector" idref="#_x0000_s1187"/>
        <o:r id="V:Rule78" type="connector" idref="#_x0000_s1216"/>
        <o:r id="V:Rule79" type="connector" idref="#_x0000_s1225"/>
        <o:r id="V:Rule80" type="connector" idref="#_x0000_s1056"/>
        <o:r id="V:Rule81" type="connector" idref="#_x0000_s1055"/>
        <o:r id="V:Rule82" type="connector" idref="#_x0000_s1051"/>
        <o:r id="V:Rule83" type="connector" idref="#_x0000_s1060"/>
        <o:r id="V:Rule84" type="connector" idref="#_x0000_s1229"/>
        <o:r id="V:Rule85" type="connector" idref="#_x0000_s1075"/>
        <o:r id="V:Rule86" type="connector" idref="#_x0000_s1054"/>
        <o:r id="V:Rule87" type="connector" idref="#_x0000_s1240"/>
        <o:r id="V:Rule88" type="connector" idref="#_x0000_s1219"/>
        <o:r id="V:Rule89" type="connector" idref="#_x0000_s1205"/>
        <o:r id="V:Rule90" type="connector" idref="#_x0000_s1218"/>
        <o:r id="V:Rule91" type="connector" idref="#_x0000_s1048"/>
        <o:r id="V:Rule92" type="connector" idref="#_x0000_s1269"/>
        <o:r id="V:Rule93" type="connector" idref="#_x0000_s1049"/>
        <o:r id="V:Rule94" type="connector" idref="#_x0000_s1138"/>
        <o:r id="V:Rule95" type="connector" idref="#_x0000_s1259"/>
        <o:r id="V:Rule96" type="connector" idref="#_x0000_s1062"/>
        <o:r id="V:Rule97" type="connector" idref="#_x0000_s1267"/>
        <o:r id="V:Rule98" type="connector" idref="#_x0000_s1217"/>
        <o:r id="V:Rule99" type="connector" idref="#_x0000_s1164"/>
        <o:r id="V:Rule100" type="connector" idref="#_x0000_s1052"/>
        <o:r id="V:Rule101" type="connector" idref="#_x0000_s1238"/>
        <o:r id="V:Rule102" type="connector" idref="#_x0000_s1188"/>
        <o:r id="V:Rule103" type="connector" idref="#_x0000_s1257"/>
        <o:r id="V:Rule104" type="connector" idref="#_x0000_s1061"/>
        <o:r id="V:Rule105" type="connector" idref="#_x0000_s1206"/>
        <o:r id="V:Rule106" type="connector" idref="#_x0000_s1268"/>
        <o:r id="V:Rule107" type="connector" idref="#_x0000_s1226"/>
        <o:r id="V:Rule108" type="connector" idref="#_x0000_s1214"/>
        <o:r id="V:Rule109" type="connector" idref="#_x0000_s1067"/>
        <o:r id="V:Rule110" type="connector" idref="#_x0000_s1059"/>
        <o:r id="V:Rule111" type="connector" idref="#_x0000_s1076"/>
        <o:r id="V:Rule112" type="connector" idref="#_x0000_s1258"/>
        <o:r id="V:Rule113" type="connector" idref="#_x0000_s1203"/>
        <o:r id="V:Rule114" type="connector" idref="#_x0000_s1230"/>
        <o:r id="V:Rule115" type="connector" idref="#_x0000_s1155"/>
        <o:r id="V:Rule116" type="connector" idref="#_x0000_s1256"/>
        <o:r id="V:Rule117" type="connector" idref="#_x0000_s1250"/>
        <o:r id="V:Rule118" type="connector" idref="#_x0000_s1227"/>
        <o:r id="V:Rule119" type="connector" idref="#_x0000_s1270"/>
        <o:r id="V:Rule120" type="connector" idref="#_x0000_s1139"/>
        <o:r id="V:Rule121" type="connector" idref="#_x0000_s1063"/>
        <o:r id="V:Rule122" type="connector" idref="#_x0000_s1247"/>
        <o:r id="V:Rule123" type="connector" idref="#_x0000_s1065"/>
        <o:r id="V:Rule124" type="connector" idref="#_x0000_s1050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27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4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ED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5531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55319"/>
  </w:style>
  <w:style w:type="paragraph" w:styleId="Footer">
    <w:name w:val="footer"/>
    <w:basedOn w:val="Normal"/>
    <w:link w:val="FooterChar"/>
    <w:uiPriority w:val="99"/>
    <w:unhideWhenUsed/>
    <w:rsid w:val="00C5531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531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D75BD2-0AD7-4C9C-9660-0C5AD57DAC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</dc:creator>
  <cp:lastModifiedBy>ebroderick</cp:lastModifiedBy>
  <cp:revision>4</cp:revision>
  <cp:lastPrinted>2009-12-03T13:57:00Z</cp:lastPrinted>
  <dcterms:created xsi:type="dcterms:W3CDTF">2010-11-16T23:42:00Z</dcterms:created>
  <dcterms:modified xsi:type="dcterms:W3CDTF">2012-12-14T20:50:00Z</dcterms:modified>
</cp:coreProperties>
</file>